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73" r:id="rId4"/>
    <p:sldId id="258" r:id="rId5"/>
    <p:sldId id="271" r:id="rId6"/>
    <p:sldId id="272" r:id="rId7"/>
    <p:sldId id="276" r:id="rId8"/>
    <p:sldId id="275" r:id="rId9"/>
    <p:sldId id="27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97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7" autoAdjust="0"/>
    <p:restoredTop sz="94660"/>
  </p:normalViewPr>
  <p:slideViewPr>
    <p:cSldViewPr snapToGrid="0">
      <p:cViewPr>
        <p:scale>
          <a:sx n="66" d="100"/>
          <a:sy n="66" d="100"/>
        </p:scale>
        <p:origin x="-684" y="-1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359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51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05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576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844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1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175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55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95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62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642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16B49-927B-4D88-9A95-00063184EFEA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2EF66-DE02-4F9F-A828-CA74686C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60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image" Target="../media/image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0116"/>
            <a:ext cx="12220320" cy="1527540"/>
          </a:xfrm>
          <a:prstGeom prst="rect">
            <a:avLst/>
          </a:prstGeom>
        </p:spPr>
      </p:pic>
      <p:sp>
        <p:nvSpPr>
          <p:cNvPr id="5" name="Text Box 122"/>
          <p:cNvSpPr txBox="1">
            <a:spLocks noChangeArrowheads="1"/>
          </p:cNvSpPr>
          <p:nvPr/>
        </p:nvSpPr>
        <p:spPr bwMode="auto">
          <a:xfrm>
            <a:off x="2168072" y="1956809"/>
            <a:ext cx="8652328" cy="1554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37" tIns="342842" rIns="137137" bIns="342842" anchor="ctr" anchorCtr="0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Dimensionality Reduction of Face Order Problem Using Non-linear Embedding Methods</a:t>
            </a:r>
            <a:endParaRPr lang="en-US" sz="28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6" name="Text Box 123"/>
          <p:cNvSpPr txBox="1">
            <a:spLocks noChangeArrowheads="1"/>
          </p:cNvSpPr>
          <p:nvPr/>
        </p:nvSpPr>
        <p:spPr bwMode="auto">
          <a:xfrm>
            <a:off x="622660" y="3718923"/>
            <a:ext cx="11569340" cy="105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37" tIns="137137" rIns="137137" bIns="137137" anchor="ctr" anchorCtr="0"/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SUN, Jing ; jsunav@connect.ust.hk, MAE, HKUST</a:t>
            </a:r>
            <a:endParaRPr lang="en-US" sz="1800" baseline="300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  <a:p>
            <a:pPr algn="ctr" eaLnBrk="1" hangingPunct="1"/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LUO, </a:t>
            </a:r>
            <a:r>
              <a:rPr lang="en-US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Shuang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; sluoae@connect.ust.hk, MAE, HKUST</a:t>
            </a:r>
          </a:p>
          <a:p>
            <a:pPr algn="ctr" eaLnBrk="1" hangingPunct="1"/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YU, Zhijie; zyuak@connect.ust.hk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,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CIVL,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HKUST</a:t>
            </a:r>
          </a:p>
          <a:p>
            <a:pPr algn="ctr" eaLnBrk="1" hangingPunct="1"/>
            <a:endParaRPr lang="en-US" sz="1800" baseline="300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6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-24824"/>
            <a:ext cx="12220320" cy="6095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</a:t>
            </a:r>
            <a:fld id="{032BF08F-FF51-4F86-9B85-ED44337BE5B4}" type="slidenum">
              <a:rPr lang="en-HK"/>
              <a:t>2</a:t>
            </a:fld>
            <a:r>
              <a:rPr lang="en-HK" dirty="0" smtClean="0"/>
              <a:t>                                                                           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8320" y="0"/>
            <a:ext cx="3333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r>
              <a:rPr lang="en-HK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16555" y="2068710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4028740" y="1992955"/>
            <a:ext cx="3199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smtClean="0"/>
              <a:t>Background description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3416555" y="4063810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4028740" y="3980239"/>
            <a:ext cx="4605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smtClean="0"/>
              <a:t>Diffusion Map: algorithm &amp; results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3416555" y="2526942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extBox 11"/>
          <p:cNvSpPr txBox="1"/>
          <p:nvPr/>
        </p:nvSpPr>
        <p:spPr>
          <a:xfrm>
            <a:off x="4028740" y="2475110"/>
            <a:ext cx="493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smtClean="0"/>
              <a:t>MDS-embedding: algorithm &amp; results</a:t>
            </a:r>
            <a:endParaRPr lang="en-US" sz="2400" b="1" dirty="0"/>
          </a:p>
        </p:txBody>
      </p:sp>
      <p:sp>
        <p:nvSpPr>
          <p:cNvPr id="13" name="Rectangle 12"/>
          <p:cNvSpPr/>
          <p:nvPr/>
        </p:nvSpPr>
        <p:spPr>
          <a:xfrm>
            <a:off x="3416555" y="3048674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4" name="TextBox 13"/>
          <p:cNvSpPr txBox="1"/>
          <p:nvPr/>
        </p:nvSpPr>
        <p:spPr>
          <a:xfrm>
            <a:off x="4028740" y="2996842"/>
            <a:ext cx="5266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err="1" smtClean="0"/>
              <a:t>Isomap</a:t>
            </a:r>
            <a:r>
              <a:rPr lang="en-HK" sz="2400" b="1" dirty="0" smtClean="0"/>
              <a:t>-embedding: algorithm &amp; result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3416555" y="3570406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6" name="TextBox 15"/>
          <p:cNvSpPr txBox="1"/>
          <p:nvPr/>
        </p:nvSpPr>
        <p:spPr>
          <a:xfrm>
            <a:off x="4028740" y="3518574"/>
            <a:ext cx="473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smtClean="0"/>
              <a:t>LLE-embedding: algorithm &amp; results</a:t>
            </a:r>
            <a:endParaRPr lang="en-US" sz="2400" b="1" dirty="0"/>
          </a:p>
        </p:txBody>
      </p:sp>
      <p:sp>
        <p:nvSpPr>
          <p:cNvPr id="17" name="Rectangle 16"/>
          <p:cNvSpPr/>
          <p:nvPr/>
        </p:nvSpPr>
        <p:spPr>
          <a:xfrm>
            <a:off x="3416555" y="4574293"/>
            <a:ext cx="330200" cy="304800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8" name="TextBox 17"/>
          <p:cNvSpPr txBox="1"/>
          <p:nvPr/>
        </p:nvSpPr>
        <p:spPr>
          <a:xfrm>
            <a:off x="4028740" y="4522461"/>
            <a:ext cx="1404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400" b="1" dirty="0" smtClean="0"/>
              <a:t>Summar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9942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1075" y="1290530"/>
            <a:ext cx="4505325" cy="15103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78675" y="684120"/>
            <a:ext cx="421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F19759"/>
                </a:solidFill>
              </a:rPr>
              <a:t>Problem</a:t>
            </a:r>
            <a:r>
              <a:rPr lang="en-HK" dirty="0" smtClean="0"/>
              <a:t> </a:t>
            </a:r>
            <a:r>
              <a:rPr lang="en-HK" b="1" dirty="0">
                <a:solidFill>
                  <a:srgbClr val="F19759"/>
                </a:solidFill>
              </a:rPr>
              <a:t>Description</a:t>
            </a:r>
            <a:r>
              <a:rPr lang="en-HK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21524" y="3359044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F19759"/>
                </a:solidFill>
              </a:rPr>
              <a:t>Target</a:t>
            </a:r>
            <a:r>
              <a:rPr lang="en-HK" dirty="0" smtClean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-28320" y="0"/>
            <a:ext cx="12220320" cy="6095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</a:t>
            </a:r>
            <a:fld id="{35CB61F3-937D-4884-B0E5-123CADFDC9E8}" type="slidenum">
              <a:rPr lang="en-HK" smtClean="0"/>
              <a:t>3</a:t>
            </a:fld>
            <a:r>
              <a:rPr lang="en-HK" dirty="0" smtClean="0"/>
              <a:t>                                                                                 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28320" y="0"/>
            <a:ext cx="3333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5459"/>
            <a:ext cx="2852636" cy="18906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42" r="884" b="10908"/>
          <a:stretch/>
        </p:blipFill>
        <p:spPr>
          <a:xfrm>
            <a:off x="2976462" y="1025459"/>
            <a:ext cx="3795814" cy="19022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684120"/>
            <a:ext cx="169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solidFill>
                  <a:srgbClr val="F19759"/>
                </a:solidFill>
              </a:rPr>
              <a:t>Public face data</a:t>
            </a:r>
            <a:endParaRPr lang="en-US" b="1" dirty="0">
              <a:solidFill>
                <a:srgbClr val="F19759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8320" y="3481785"/>
            <a:ext cx="6499224" cy="2757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4776" y="3331933"/>
            <a:ext cx="465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F19759"/>
                </a:solidFill>
              </a:rPr>
              <a:t>Nonlinear </a:t>
            </a:r>
            <a:r>
              <a:rPr lang="en-HK" b="1" dirty="0" smtClean="0">
                <a:solidFill>
                  <a:srgbClr val="F19759"/>
                </a:solidFill>
              </a:rPr>
              <a:t>Dimensionality Reduction</a:t>
            </a:r>
            <a:endParaRPr lang="en-US" b="1" dirty="0">
              <a:solidFill>
                <a:srgbClr val="F1975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65975" y="4158391"/>
            <a:ext cx="4975225" cy="1477328"/>
          </a:xfrm>
          <a:prstGeom prst="rect">
            <a:avLst/>
          </a:prstGeom>
          <a:noFill/>
          <a:ln w="19050">
            <a:solidFill>
              <a:srgbClr val="F19759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HK" dirty="0" smtClean="0"/>
              <a:t>Use </a:t>
            </a:r>
            <a:r>
              <a:rPr lang="en-US" dirty="0" smtClean="0">
                <a:latin typeface="Calibri" panose="020F0502020204030204" pitchFamily="34" charset="0"/>
              </a:rPr>
              <a:t>dimensionality reduction methods to  </a:t>
            </a:r>
            <a:r>
              <a:rPr lang="en-US" dirty="0">
                <a:latin typeface="Calibri" panose="020F0502020204030204" pitchFamily="34" charset="0"/>
              </a:rPr>
              <a:t>judge the similarities and detect the differences of these </a:t>
            </a:r>
            <a:r>
              <a:rPr lang="en-US" dirty="0" smtClean="0">
                <a:latin typeface="Calibri" panose="020F0502020204030204" pitchFamily="34" charset="0"/>
              </a:rPr>
              <a:t>images.</a:t>
            </a:r>
          </a:p>
          <a:p>
            <a:pPr marL="342900" indent="-342900" algn="just">
              <a:buAutoNum type="arabicPeriod"/>
            </a:pPr>
            <a:r>
              <a:rPr lang="en-US" dirty="0" smtClean="0">
                <a:latin typeface="Calibri" panose="020F0502020204030204" pitchFamily="34" charset="0"/>
              </a:rPr>
              <a:t>Compare different algorithms including MDS, </a:t>
            </a:r>
            <a:r>
              <a:rPr lang="en-US" dirty="0" err="1" smtClean="0">
                <a:latin typeface="Calibri" panose="020F0502020204030204" pitchFamily="34" charset="0"/>
              </a:rPr>
              <a:t>Isomap</a:t>
            </a:r>
            <a:r>
              <a:rPr lang="en-US" dirty="0" smtClean="0">
                <a:latin typeface="Calibri" panose="020F0502020204030204" pitchFamily="34" charset="0"/>
              </a:rPr>
              <a:t>, LLE and Diffusion Map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12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-24824"/>
            <a:ext cx="12220320" cy="6095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3687" y="1658576"/>
            <a:ext cx="6221826" cy="37102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4                                                                                 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28320" y="-24824"/>
            <a:ext cx="65174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DS-embedding: algorithm &amp; results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497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Algorithm </a:t>
            </a:r>
            <a:endParaRPr lang="en-US" b="1" dirty="0">
              <a:solidFill>
                <a:srgbClr val="F1975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537200" y="609599"/>
            <a:ext cx="0" cy="5857876"/>
          </a:xfrm>
          <a:prstGeom prst="line">
            <a:avLst/>
          </a:prstGeom>
          <a:ln w="57150">
            <a:solidFill>
              <a:srgbClr val="F19759">
                <a:alpha val="48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94820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Results </a:t>
            </a:r>
            <a:endParaRPr lang="en-US" b="1" dirty="0">
              <a:solidFill>
                <a:srgbClr val="F19759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2688" r="6656"/>
          <a:stretch/>
        </p:blipFill>
        <p:spPr>
          <a:xfrm>
            <a:off x="233490" y="2142409"/>
            <a:ext cx="5041900" cy="227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05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-24824"/>
            <a:ext cx="12220320" cy="609599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423833" y="1252144"/>
            <a:ext cx="5183967" cy="4572787"/>
            <a:chOff x="1552575" y="1288494"/>
            <a:chExt cx="6081525" cy="545520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5920" y="1288495"/>
              <a:ext cx="2634600" cy="199663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29100" y="1288494"/>
              <a:ext cx="3405000" cy="210446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l="1784" r="4626" b="941"/>
            <a:stretch/>
          </p:blipFill>
          <p:spPr>
            <a:xfrm>
              <a:off x="1552575" y="3392956"/>
              <a:ext cx="6000750" cy="3350744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920" y="2098674"/>
            <a:ext cx="5498944" cy="28543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5                                                                              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76"/>
            <a:ext cx="702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32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map</a:t>
            </a:r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mbedding: algorithm &amp; results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2497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Algorithm </a:t>
            </a:r>
            <a:endParaRPr lang="en-US" b="1" dirty="0">
              <a:solidFill>
                <a:srgbClr val="F19759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537200" y="609599"/>
            <a:ext cx="0" cy="5857876"/>
          </a:xfrm>
          <a:prstGeom prst="line">
            <a:avLst/>
          </a:prstGeom>
          <a:ln w="57150">
            <a:solidFill>
              <a:srgbClr val="F19759">
                <a:alpha val="48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694820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Results </a:t>
            </a:r>
            <a:endParaRPr lang="en-US" b="1" dirty="0">
              <a:solidFill>
                <a:srgbClr val="F197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0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107240" y="1385565"/>
            <a:ext cx="5740400" cy="4571481"/>
            <a:chOff x="1438256" y="1648204"/>
            <a:chExt cx="6938703" cy="512407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8256" y="1648204"/>
              <a:ext cx="3714749" cy="1766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95303" y="1676955"/>
              <a:ext cx="3381656" cy="1737249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5899" y="3414204"/>
              <a:ext cx="6843417" cy="3358072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497" y="1134521"/>
            <a:ext cx="4140421" cy="44922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0"/>
            <a:ext cx="12220320" cy="60959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6                                                                                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24824"/>
            <a:ext cx="6252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LE-embedding: algorithm &amp; results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497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Algorithm </a:t>
            </a:r>
            <a:endParaRPr lang="en-US" b="1" dirty="0">
              <a:solidFill>
                <a:srgbClr val="F19759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537200" y="609599"/>
            <a:ext cx="0" cy="5857876"/>
          </a:xfrm>
          <a:prstGeom prst="line">
            <a:avLst/>
          </a:prstGeom>
          <a:ln w="57150">
            <a:solidFill>
              <a:srgbClr val="F19759">
                <a:alpha val="48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94820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Results </a:t>
            </a:r>
            <a:endParaRPr lang="en-US" b="1" dirty="0">
              <a:solidFill>
                <a:srgbClr val="F197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7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-24824"/>
            <a:ext cx="12220320" cy="60959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7                                                                                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-12413"/>
            <a:ext cx="5908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</a:t>
            </a:r>
            <a:r>
              <a:rPr lang="en-HK" b="1" dirty="0"/>
              <a:t> </a:t>
            </a:r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p</a:t>
            </a:r>
            <a:r>
              <a:rPr lang="en-HK" b="1" dirty="0"/>
              <a:t>: </a:t>
            </a:r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r>
              <a:rPr lang="en-HK" b="1" dirty="0"/>
              <a:t> </a:t>
            </a:r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 results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2497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Algorithm </a:t>
            </a:r>
            <a:endParaRPr lang="en-US" b="1" dirty="0">
              <a:solidFill>
                <a:srgbClr val="F19759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537200" y="609599"/>
            <a:ext cx="0" cy="5857876"/>
          </a:xfrm>
          <a:prstGeom prst="line">
            <a:avLst/>
          </a:prstGeom>
          <a:ln w="57150">
            <a:solidFill>
              <a:srgbClr val="F19759">
                <a:alpha val="48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94820" y="66063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 smtClean="0">
                <a:solidFill>
                  <a:srgbClr val="F19759"/>
                </a:solidFill>
              </a:rPr>
              <a:t>Results </a:t>
            </a:r>
            <a:endParaRPr lang="en-US" b="1" dirty="0">
              <a:solidFill>
                <a:srgbClr val="F1975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300" y="1397000"/>
            <a:ext cx="46863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 smtClean="0"/>
              <a:t>Step 1: </a:t>
            </a:r>
            <a:r>
              <a:rPr lang="en-US" altLang="zh-CN" dirty="0" smtClean="0"/>
              <a:t>Given the similar matrix 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Step 2: </a:t>
            </a:r>
            <a:r>
              <a:rPr lang="en-US" altLang="zh-CN" dirty="0" smtClean="0"/>
              <a:t>Normalize the matrix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Step 3: </a:t>
            </a:r>
            <a:r>
              <a:rPr lang="en-US" altLang="zh-CN" dirty="0" smtClean="0"/>
              <a:t>Form the normalized matrix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Step 4: </a:t>
            </a:r>
            <a:r>
              <a:rPr lang="en-US" altLang="zh-CN" dirty="0" smtClean="0"/>
              <a:t>Compute the k largest eigenvalues of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and the corresponding eigenvectors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Step 5: </a:t>
            </a:r>
            <a:r>
              <a:rPr lang="en-US" altLang="zh-CN" dirty="0" smtClean="0"/>
              <a:t>Use diffusion map to get the embedding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84880"/>
              </p:ext>
            </p:extLst>
          </p:nvPr>
        </p:nvGraphicFramePr>
        <p:xfrm>
          <a:off x="3740149" y="1562100"/>
          <a:ext cx="311151" cy="2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149" y="1562100"/>
                        <a:ext cx="311151" cy="2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01983"/>
              </p:ext>
            </p:extLst>
          </p:nvPr>
        </p:nvGraphicFramePr>
        <p:xfrm>
          <a:off x="1379995" y="2308226"/>
          <a:ext cx="2493505" cy="28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990360" imgH="190440" progId="Equation.DSMT4">
                  <p:embed/>
                </p:oleObj>
              </mc:Choice>
              <mc:Fallback>
                <p:oleObj name="Equation" r:id="rId6" imgW="990360" imgH="1904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95" y="2308226"/>
                        <a:ext cx="2493505" cy="287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52789"/>
              </p:ext>
            </p:extLst>
          </p:nvPr>
        </p:nvGraphicFramePr>
        <p:xfrm>
          <a:off x="1406525" y="3083679"/>
          <a:ext cx="2008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083679"/>
                        <a:ext cx="2008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31796"/>
              </p:ext>
            </p:extLst>
          </p:nvPr>
        </p:nvGraphicFramePr>
        <p:xfrm>
          <a:off x="4899025" y="3551237"/>
          <a:ext cx="625475" cy="29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241200" imgH="190440" progId="Equation.DSMT4">
                  <p:embed/>
                </p:oleObj>
              </mc:Choice>
              <mc:Fallback>
                <p:oleObj name="Equation" r:id="rId10" imgW="241200" imgH="1904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551237"/>
                        <a:ext cx="625475" cy="297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72197"/>
              </p:ext>
            </p:extLst>
          </p:nvPr>
        </p:nvGraphicFramePr>
        <p:xfrm>
          <a:off x="1447800" y="4732338"/>
          <a:ext cx="560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2" imgW="215640" imgH="190440" progId="Equation.DSMT4">
                  <p:embed/>
                </p:oleObj>
              </mc:Choice>
              <mc:Fallback>
                <p:oleObj name="Equation" r:id="rId12" imgW="215640" imgH="1904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32338"/>
                        <a:ext cx="5603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55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4" r="4567"/>
          <a:stretch/>
        </p:blipFill>
        <p:spPr>
          <a:xfrm>
            <a:off x="5595256" y="1185710"/>
            <a:ext cx="6519743" cy="1511623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876" y="2917370"/>
            <a:ext cx="6362123" cy="318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6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5"/>
          <a:stretch/>
        </p:blipFill>
        <p:spPr>
          <a:xfrm>
            <a:off x="0" y="-24824"/>
            <a:ext cx="12220320" cy="60959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28320" y="6467475"/>
            <a:ext cx="12220320" cy="390525"/>
          </a:xfrm>
          <a:prstGeom prst="rect">
            <a:avLst/>
          </a:prstGeom>
          <a:solidFill>
            <a:srgbClr val="F197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HK" dirty="0" smtClean="0"/>
              <a:t>CSIC 5011 Final project                                            SUN Jing, LUO </a:t>
            </a:r>
            <a:r>
              <a:rPr lang="en-HK" dirty="0" err="1" smtClean="0"/>
              <a:t>Shuang</a:t>
            </a:r>
            <a:r>
              <a:rPr lang="en-HK" dirty="0" smtClean="0"/>
              <a:t>, YU </a:t>
            </a:r>
            <a:r>
              <a:rPr lang="en-HK" dirty="0" err="1" smtClean="0"/>
              <a:t>Zhijie</a:t>
            </a:r>
            <a:r>
              <a:rPr lang="en-HK" dirty="0" smtClean="0"/>
              <a:t>                                                                                  8                                                                                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-24824"/>
            <a:ext cx="18087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07" y="643513"/>
            <a:ext cx="4813090" cy="2870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660" y="3378172"/>
            <a:ext cx="6070488" cy="30352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6007" y="898196"/>
            <a:ext cx="4957794" cy="27241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707" y="3622324"/>
            <a:ext cx="4813090" cy="2546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13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31750"/>
            <a:ext cx="12220320" cy="1527540"/>
          </a:xfrm>
          <a:prstGeom prst="rect">
            <a:avLst/>
          </a:prstGeom>
        </p:spPr>
      </p:pic>
      <p:sp>
        <p:nvSpPr>
          <p:cNvPr id="3" name="Text Box 122"/>
          <p:cNvSpPr txBox="1">
            <a:spLocks noChangeArrowheads="1"/>
          </p:cNvSpPr>
          <p:nvPr/>
        </p:nvSpPr>
        <p:spPr bwMode="auto">
          <a:xfrm>
            <a:off x="1783996" y="2733886"/>
            <a:ext cx="8652328" cy="1123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37" tIns="342842" rIns="137137" bIns="342842" anchor="ctr" anchorCtr="0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Thanks for your attention !</a:t>
            </a:r>
            <a:endParaRPr lang="en-US" sz="28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</TotalTime>
  <Words>273</Words>
  <Application>Microsoft Office PowerPoint</Application>
  <PresentationFormat>自定义</PresentationFormat>
  <Paragraphs>48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SUN</dc:creator>
  <cp:lastModifiedBy>Administrator</cp:lastModifiedBy>
  <cp:revision>45</cp:revision>
  <dcterms:created xsi:type="dcterms:W3CDTF">2019-05-08T03:14:56Z</dcterms:created>
  <dcterms:modified xsi:type="dcterms:W3CDTF">2019-05-10T12:18:38Z</dcterms:modified>
</cp:coreProperties>
</file>